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65" r:id="rId3"/>
    <p:sldId id="261" r:id="rId4"/>
    <p:sldId id="262" r:id="rId5"/>
    <p:sldId id="263" r:id="rId6"/>
    <p:sldId id="257" r:id="rId7"/>
    <p:sldId id="258" r:id="rId8"/>
    <p:sldId id="264" r:id="rId9"/>
    <p:sldId id="259" r:id="rId10"/>
    <p:sldId id="260" r:id="rId11"/>
    <p:sldId id="275" r:id="rId12"/>
    <p:sldId id="276" r:id="rId13"/>
    <p:sldId id="273" r:id="rId14"/>
    <p:sldId id="272" r:id="rId15"/>
    <p:sldId id="270" r:id="rId16"/>
    <p:sldId id="274" r:id="rId17"/>
    <p:sldId id="271" r:id="rId18"/>
    <p:sldId id="267" r:id="rId19"/>
    <p:sldId id="280" r:id="rId20"/>
    <p:sldId id="277" r:id="rId21"/>
    <p:sldId id="281" r:id="rId22"/>
    <p:sldId id="279" r:id="rId23"/>
    <p:sldId id="278" r:id="rId24"/>
    <p:sldId id="282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7" autoAdjust="0"/>
    <p:restoredTop sz="94660"/>
  </p:normalViewPr>
  <p:slideViewPr>
    <p:cSldViewPr>
      <p:cViewPr varScale="1">
        <p:scale>
          <a:sx n="104" d="100"/>
          <a:sy n="104" d="100"/>
        </p:scale>
        <p:origin x="-19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92050A-8A1F-423B-902B-1C85C8F70DD3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3848EB-EEB1-42AB-82B1-B150BE329D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3211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3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Parameters and DA of 100km CEP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Dou Wang, </a:t>
            </a:r>
            <a:r>
              <a:rPr lang="en-US" altLang="zh-CN" sz="2400" dirty="0" err="1"/>
              <a:t>Chenghui</a:t>
            </a:r>
            <a:r>
              <a:rPr lang="en-US" altLang="zh-CN" sz="2400" dirty="0"/>
              <a:t> Yu, Yuan </a:t>
            </a:r>
            <a:r>
              <a:rPr lang="en-US" altLang="zh-CN" sz="2400" dirty="0" smtClean="0"/>
              <a:t>Zhang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 Bai, Feng </a:t>
            </a:r>
            <a:r>
              <a:rPr lang="en-US" altLang="zh-CN" sz="2400" dirty="0" smtClean="0"/>
              <a:t>Su, </a:t>
            </a:r>
            <a:r>
              <a:rPr lang="en-US" altLang="zh-CN" sz="2400" dirty="0" err="1" smtClean="0"/>
              <a:t>Cai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Chuang Zhang</a:t>
            </a:r>
            <a:r>
              <a:rPr lang="en-US" altLang="zh-CN" sz="2400" dirty="0"/>
              <a:t>, Na Wang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275856" y="635034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PC AP meeting, 2017.03.2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5933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uminosity vs. SR power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040738"/>
            <a:ext cx="6502229" cy="3908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2195736" y="4221088"/>
            <a:ext cx="6192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028384" y="3789040"/>
            <a:ext cx="57606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oal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599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70306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3985139"/>
              </p:ext>
            </p:extLst>
          </p:nvPr>
        </p:nvGraphicFramePr>
        <p:xfrm>
          <a:off x="683568" y="836712"/>
          <a:ext cx="8208913" cy="5983494"/>
        </p:xfrm>
        <a:graphic>
          <a:graphicData uri="http://schemas.openxmlformats.org/drawingml/2006/table">
            <a:tbl>
              <a:tblPr firstRow="1" bandRow="1"/>
              <a:tblGrid>
                <a:gridCol w="2157356"/>
                <a:gridCol w="1176405"/>
                <a:gridCol w="1176405"/>
                <a:gridCol w="1319614"/>
                <a:gridCol w="1264506"/>
                <a:gridCol w="111462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</a:t>
                      </a: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iggs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7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7.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6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3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6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7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/0.0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/0.002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9/0.009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31/0.0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57/0.001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3/0.14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9/0.0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16/0.05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5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9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(2cell) 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196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71600" y="2420888"/>
            <a:ext cx="75608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For Z pole, if we use the same RF system as Higgs and feedback system, the luminosity is 1.2</a:t>
            </a:r>
            <a:r>
              <a:rPr lang="en-US" altLang="zh-CN" sz="2000" dirty="0" smtClean="0">
                <a:sym typeface="Symbol"/>
              </a:rPr>
              <a:t>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35</a:t>
            </a:r>
            <a:r>
              <a:rPr lang="en-US" altLang="zh-CN" sz="2000" kern="100" dirty="0" smtClean="0">
                <a:cs typeface="Times New Roman"/>
              </a:rPr>
              <a:t>cm</a:t>
            </a:r>
            <a:r>
              <a:rPr lang="en-US" altLang="zh-CN" sz="2000" kern="100" baseline="30000" dirty="0" smtClean="0">
                <a:cs typeface="Times New Roman"/>
              </a:rPr>
              <a:t>-2</a:t>
            </a:r>
            <a:r>
              <a:rPr lang="en-US" altLang="zh-CN" sz="2000" kern="100" dirty="0" smtClean="0">
                <a:cs typeface="Times New Roman"/>
              </a:rPr>
              <a:t>s</a:t>
            </a:r>
            <a:r>
              <a:rPr lang="en-US" altLang="zh-CN" sz="2000" kern="100" baseline="30000" dirty="0" smtClean="0">
                <a:cs typeface="Times New Roman"/>
              </a:rPr>
              <a:t>-1</a:t>
            </a:r>
            <a:r>
              <a:rPr lang="en-US" altLang="zh-CN" sz="2000" kern="100" dirty="0" smtClean="0">
                <a:cs typeface="Times New Roman"/>
              </a:rPr>
              <a:t>. 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kern="100" dirty="0" smtClean="0">
                <a:cs typeface="Times New Roman"/>
              </a:rPr>
              <a:t>Considering the constraint of 10 ns bunch separation from detector, the maximum bunch number is 30870 and the according beam power is 23MW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12795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04864"/>
            <a:ext cx="6473924" cy="45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95097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9" t="4542" r="11743" b="9189"/>
          <a:stretch/>
        </p:blipFill>
        <p:spPr bwMode="auto">
          <a:xfrm>
            <a:off x="1475656" y="1772816"/>
            <a:ext cx="6056720" cy="4835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2627784" y="858246"/>
            <a:ext cx="2574032" cy="802457"/>
            <a:chOff x="2286000" y="960983"/>
            <a:chExt cx="2574032" cy="802457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2336705" y="1674499"/>
              <a:ext cx="122413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2311400" y="1052736"/>
              <a:ext cx="0" cy="710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3563888" y="1547416"/>
              <a:ext cx="0" cy="216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>
              <a:off x="4860032" y="1052736"/>
              <a:ext cx="0" cy="710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2339752" y="1268760"/>
              <a:ext cx="25202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3059832" y="960983"/>
              <a:ext cx="1364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x=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1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.5</a:t>
              </a:r>
              <a:r>
                <a:rPr lang="en-US" altLang="zh-CN" sz="1400" dirty="0">
                  <a:solidFill>
                    <a:prstClr val="black"/>
                  </a:solidFill>
                </a:rPr>
                <a:t>,</a:t>
              </a:r>
              <a:r>
                <a:rPr lang="zh-CN" altLang="en-US" sz="1400" dirty="0">
                  <a:solidFill>
                    <a:prstClr val="black"/>
                  </a:solidFill>
                </a:rPr>
                <a:t> 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y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1.25</a:t>
              </a:r>
              <a:endParaRPr lang="zh-CN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286000" y="1327080"/>
              <a:ext cx="1364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x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1.0,</a:t>
              </a:r>
              <a:r>
                <a:rPr lang="zh-CN" altLang="en-US" sz="1400" dirty="0" smtClean="0">
                  <a:solidFill>
                    <a:prstClr val="black"/>
                  </a:solidFill>
                </a:rPr>
                <a:t> 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y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0.75</a:t>
              </a:r>
              <a:endParaRPr lang="zh-CN" altLang="en-US" sz="1400" dirty="0">
                <a:solidFill>
                  <a:prstClr val="black"/>
                </a:solidFill>
              </a:endParaRPr>
            </a:p>
          </p:txBody>
        </p:sp>
      </p:grp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72654"/>
            <a:ext cx="4320480" cy="1154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63396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</a:t>
            </a:r>
            <a:endParaRPr lang="zh-CN" alt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1" t="4251" r="11436" b="10061"/>
          <a:stretch/>
        </p:blipFill>
        <p:spPr bwMode="auto">
          <a:xfrm>
            <a:off x="323528" y="1484784"/>
            <a:ext cx="3744416" cy="292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6" t="4832" r="10205" b="9770"/>
          <a:stretch/>
        </p:blipFill>
        <p:spPr bwMode="auto">
          <a:xfrm>
            <a:off x="4788024" y="1196752"/>
            <a:ext cx="3942200" cy="303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9" t="4106" r="11436" b="22841"/>
          <a:stretch/>
        </p:blipFill>
        <p:spPr bwMode="auto">
          <a:xfrm>
            <a:off x="5148064" y="4230801"/>
            <a:ext cx="3393504" cy="227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5" t="4687" r="11026" b="10351"/>
          <a:stretch/>
        </p:blipFill>
        <p:spPr bwMode="auto">
          <a:xfrm>
            <a:off x="899592" y="4102832"/>
            <a:ext cx="3583304" cy="274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2966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49" t="4542" r="16462" b="19065"/>
          <a:stretch/>
        </p:blipFill>
        <p:spPr bwMode="auto">
          <a:xfrm>
            <a:off x="1331640" y="1867656"/>
            <a:ext cx="5768688" cy="4347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98775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24" y="1250859"/>
            <a:ext cx="5976664" cy="53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61723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 without crab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95096"/>
            <a:ext cx="5976664" cy="3758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72779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FFS optics</a:t>
            </a:r>
            <a:br>
              <a:rPr lang="en-US" altLang="zh-CN" dirty="0"/>
            </a:br>
            <a:r>
              <a:rPr lang="zh-CN" altLang="en-US" sz="2700" dirty="0"/>
              <a:t>（</a:t>
            </a:r>
            <a:r>
              <a:rPr lang="en-US" altLang="zh-CN" sz="2700" dirty="0"/>
              <a:t>L*=</a:t>
            </a:r>
            <a:r>
              <a:rPr lang="en-US" altLang="zh-CN" sz="2700" dirty="0" smtClean="0"/>
              <a:t>2.2m,Betax=0.171m,Betay=0.002m</a:t>
            </a:r>
            <a:r>
              <a:rPr lang="zh-CN" altLang="en-US" sz="2700" dirty="0"/>
              <a:t>）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3" t="4177" r="10867" b="19935"/>
          <a:stretch/>
        </p:blipFill>
        <p:spPr bwMode="auto">
          <a:xfrm>
            <a:off x="2304" y="2808401"/>
            <a:ext cx="4818888" cy="334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5" t="3555" r="16729" b="18691"/>
          <a:stretch/>
        </p:blipFill>
        <p:spPr bwMode="auto">
          <a:xfrm>
            <a:off x="4790320" y="2719347"/>
            <a:ext cx="4149088" cy="355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724128" y="1916832"/>
            <a:ext cx="224946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Tune: 348.338/348.2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75788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 difference between CEPC and </a:t>
            </a:r>
            <a:r>
              <a:rPr lang="en-US" altLang="zh-CN" dirty="0" err="1" smtClean="0"/>
              <a:t>FCCee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149545"/>
              </p:ext>
            </p:extLst>
          </p:nvPr>
        </p:nvGraphicFramePr>
        <p:xfrm>
          <a:off x="1115616" y="1484784"/>
          <a:ext cx="693643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2"/>
                <a:gridCol w="1656184"/>
                <a:gridCol w="1751856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EP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CCe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N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bunch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11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Momentum compaction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5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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IP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x/y (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44 /0.002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00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mittance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 x/y (n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6/0.0047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/0.001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Coupling factor (%)</a:t>
                      </a:r>
                      <a:endParaRPr kumimoji="0" lang="zh-CN" altLang="en-US" sz="1600" b="0" i="0" u="none" strike="noStrike" kern="100" cap="none" spc="0" normalizeH="0" baseline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x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kumimoji="0" lang="zh-CN" altLang="zh-CN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/0.1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V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RF 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(GV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f 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RF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(MHz)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Nature 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Times New Roman"/>
                        </a:rPr>
                        <a:t>  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tal  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nergy acceptance  by RF (%)</a:t>
                      </a:r>
                      <a:endParaRPr kumimoji="0" lang="zh-CN" altLang="zh-CN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nergy acceptance  requirement (%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L</a:t>
                      </a:r>
                      <a:r>
                        <a:rPr kumimoji="0" lang="en-US" altLang="zh-CN" sz="1600" b="0" i="1" u="none" strike="noStrike" kern="1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max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IP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34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cm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2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s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1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89970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564904"/>
            <a:ext cx="5550549" cy="3490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1988840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*=2.2m</a:t>
            </a:r>
          </a:p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71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32521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 optimization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112fam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170080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amping open</a:t>
            </a:r>
            <a:endParaRPr lang="zh-CN" altLang="en-US" dirty="0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39744"/>
            <a:ext cx="377190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901669"/>
            <a:ext cx="37719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76172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7" t="3970" r="16437" b="18898"/>
          <a:stretch/>
        </p:blipFill>
        <p:spPr bwMode="auto">
          <a:xfrm>
            <a:off x="4211960" y="2544918"/>
            <a:ext cx="4696584" cy="356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FFS optics</a:t>
            </a:r>
            <a:br>
              <a:rPr lang="en-US" altLang="zh-CN" dirty="0" smtClean="0"/>
            </a:br>
            <a:r>
              <a:rPr lang="zh-CN" altLang="en-US" sz="2700" dirty="0" smtClean="0"/>
              <a:t>（</a:t>
            </a:r>
            <a:r>
              <a:rPr lang="en-US" altLang="zh-CN" sz="2700" dirty="0"/>
              <a:t>L*=</a:t>
            </a:r>
            <a:r>
              <a:rPr lang="en-US" altLang="zh-CN" sz="2700" dirty="0" smtClean="0"/>
              <a:t>2.2m,Betax=1.0m,Betay=0.002m</a:t>
            </a:r>
            <a:r>
              <a:rPr lang="zh-CN" altLang="en-US" sz="2700" dirty="0" smtClean="0"/>
              <a:t>）</a:t>
            </a:r>
            <a:endParaRPr lang="zh-CN" altLang="en-US" sz="27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6" t="4800" r="11893" b="18899"/>
          <a:stretch/>
        </p:blipFill>
        <p:spPr bwMode="auto">
          <a:xfrm>
            <a:off x="4600" y="2727208"/>
            <a:ext cx="4736592" cy="3364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5724128" y="1916832"/>
            <a:ext cx="224946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Tune: 348.338/348.2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03973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611560" y="1988840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*=2.2m</a:t>
            </a:r>
          </a:p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1.0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636283"/>
            <a:ext cx="5400600" cy="3395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10140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 optimization </a:t>
            </a:r>
            <a:r>
              <a:rPr lang="zh-CN" altLang="en-US" dirty="0"/>
              <a:t>（</a:t>
            </a:r>
            <a:r>
              <a:rPr lang="en-US" altLang="zh-CN" dirty="0"/>
              <a:t>112fam</a:t>
            </a:r>
            <a:r>
              <a:rPr lang="zh-CN" altLang="en-US" dirty="0"/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827584" y="1628800"/>
            <a:ext cx="1561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Damping ope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02624"/>
            <a:ext cx="4032448" cy="2759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772738"/>
            <a:ext cx="37719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6036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6749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 (coaxial coupler)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17558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97671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03047"/>
              </p:ext>
            </p:extLst>
          </p:nvPr>
        </p:nvGraphicFramePr>
        <p:xfrm>
          <a:off x="2678113" y="5661025"/>
          <a:ext cx="30432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2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661025"/>
                        <a:ext cx="30432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84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19-100km_1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544861"/>
              </p:ext>
            </p:extLst>
          </p:nvPr>
        </p:nvGraphicFramePr>
        <p:xfrm>
          <a:off x="179512" y="836712"/>
          <a:ext cx="8784975" cy="5983494"/>
        </p:xfrm>
        <a:graphic>
          <a:graphicData uri="http://schemas.openxmlformats.org/drawingml/2006/table">
            <a:tbl>
              <a:tblPr firstRow="1" bandRow="1"/>
              <a:tblGrid>
                <a:gridCol w="2016225"/>
                <a:gridCol w="936104"/>
                <a:gridCol w="1152128"/>
                <a:gridCol w="936104"/>
                <a:gridCol w="1008112"/>
                <a:gridCol w="936104"/>
                <a:gridCol w="908697"/>
                <a:gridCol w="89150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7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203848" y="5373216"/>
            <a:ext cx="2880320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9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7809500"/>
              </p:ext>
            </p:extLst>
          </p:nvPr>
        </p:nvGraphicFramePr>
        <p:xfrm>
          <a:off x="520089" y="952266"/>
          <a:ext cx="7796328" cy="5722814"/>
        </p:xfrm>
        <a:graphic>
          <a:graphicData uri="http://schemas.openxmlformats.org/drawingml/2006/table">
            <a:tbl>
              <a:tblPr firstRow="1" bandRow="1"/>
              <a:tblGrid>
                <a:gridCol w="3115807"/>
                <a:gridCol w="1584176"/>
                <a:gridCol w="1584176"/>
                <a:gridCol w="1512169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52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5436096" y="545963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98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80120"/>
          </a:xfrm>
        </p:spPr>
        <p:txBody>
          <a:bodyPr/>
          <a:lstStyle/>
          <a:p>
            <a:r>
              <a:rPr lang="en-US" altLang="zh-CN" dirty="0" smtClean="0"/>
              <a:t>Luminosity vs. crossing angl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22042"/>
            <a:ext cx="6336704" cy="3809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340768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Keep </a:t>
            </a: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life time constant (52min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8652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08912" cy="1008112"/>
          </a:xfrm>
        </p:spPr>
        <p:txBody>
          <a:bodyPr/>
          <a:lstStyle/>
          <a:p>
            <a:r>
              <a:rPr lang="en-US" altLang="zh-CN" dirty="0"/>
              <a:t>Luminosity vs. crossing angle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08" y="2348880"/>
            <a:ext cx="6480720" cy="389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55576" y="1340768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Keep 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</a:rPr>
              <a:t> constant (1.56nm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718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vs. </a:t>
            </a:r>
            <a:r>
              <a:rPr lang="en-US" altLang="zh-CN" dirty="0" smtClean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36912"/>
            <a:ext cx="622918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7583" y="1628800"/>
            <a:ext cx="6949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beamstrahlung</a:t>
            </a:r>
            <a:r>
              <a:rPr lang="en-US" altLang="zh-CN" sz="2400" dirty="0">
                <a:solidFill>
                  <a:prstClr val="black"/>
                </a:solidFill>
              </a:rPr>
              <a:t> life time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/>
              <a:t>(52min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45745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vs. </a:t>
            </a:r>
            <a:r>
              <a:rPr lang="en-US" altLang="zh-CN" dirty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492896"/>
            <a:ext cx="6365282" cy="382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95246" y="1556792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>
                <a:solidFill>
                  <a:prstClr val="black"/>
                </a:solidFill>
              </a:rPr>
              <a:t>(1.56nm</a:t>
            </a:r>
            <a:r>
              <a:rPr lang="en-US" altLang="zh-CN" sz="2400" dirty="0" smtClean="0">
                <a:solidFill>
                  <a:prstClr val="black"/>
                </a:solidFill>
              </a:rPr>
              <a:t>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5795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2</TotalTime>
  <Words>1320</Words>
  <Application>Microsoft Office PowerPoint</Application>
  <PresentationFormat>全屏显示(4:3)</PresentationFormat>
  <Paragraphs>622</Paragraphs>
  <Slides>2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Office 主题</vt:lpstr>
      <vt:lpstr>Equation</vt:lpstr>
      <vt:lpstr>Parameters and DA of 100km CEPC</vt:lpstr>
      <vt:lpstr>Parameter difference between CEPC and FCCee</vt:lpstr>
      <vt:lpstr>Constraints for parameter choice</vt:lpstr>
      <vt:lpstr>parameters for CEPC double ring （wangdou20161219-100km_1mmy）</vt:lpstr>
      <vt:lpstr>parameters for CEPC double ring （wangdou20161202-100km_2mmy）</vt:lpstr>
      <vt:lpstr>Luminosity vs. crossing angle</vt:lpstr>
      <vt:lpstr>Luminosity vs. crossing angle</vt:lpstr>
      <vt:lpstr>Luminosity vs. y*</vt:lpstr>
      <vt:lpstr>Luminosity vs. y*</vt:lpstr>
      <vt:lpstr>Luminosity vs. SR power</vt:lpstr>
      <vt:lpstr>parameters for CEPC double ring （wangdou20170306-100km_2mmy）</vt:lpstr>
      <vt:lpstr>PowerPoint 演示文稿</vt:lpstr>
      <vt:lpstr>PowerPoint 演示文稿</vt:lpstr>
      <vt:lpstr>PowerPoint 演示文稿</vt:lpstr>
      <vt:lpstr>arc</vt:lpstr>
      <vt:lpstr>PowerPoint 演示文稿</vt:lpstr>
      <vt:lpstr>PowerPoint 演示文稿</vt:lpstr>
      <vt:lpstr>DA without crab</vt:lpstr>
      <vt:lpstr>FFS optics （L*=2.2m,Betax=0.171m,Betay=0.002m）</vt:lpstr>
      <vt:lpstr>PowerPoint 演示文稿</vt:lpstr>
      <vt:lpstr>DA optimization （112fam）</vt:lpstr>
      <vt:lpstr>FFS optics （L*=2.2m,Betax=1.0m,Betay=0.002m）</vt:lpstr>
      <vt:lpstr>PowerPoint 演示文稿</vt:lpstr>
      <vt:lpstr>DA optimization （112fam）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ation about CEPC Injection</dc:title>
  <dc:creator>Dou</dc:creator>
  <cp:lastModifiedBy>Dou</cp:lastModifiedBy>
  <cp:revision>56</cp:revision>
  <dcterms:created xsi:type="dcterms:W3CDTF">2017-02-09T07:10:05Z</dcterms:created>
  <dcterms:modified xsi:type="dcterms:W3CDTF">2017-03-24T00:34:24Z</dcterms:modified>
</cp:coreProperties>
</file>